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343D920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2306300</wp:posOffset>
            </wp:positionV>
            <wp:extent cx="469900" cy="469900"/>
            <wp:effectExtent l="0" t="0" r="2540" b="2540"/>
            <wp:wrapNone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全国普通高等学校运动训练、武术与民族传统</w:t>
      </w:r>
    </w:p>
    <w:p w14:paraId="497C36A0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体育专业单独统一招生考试</w:t>
      </w:r>
    </w:p>
    <w:p w14:paraId="4D42DAD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37B61789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4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只有一项是符合题目要求的，请将所选答案的字母在答题卡上涂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36EC1F13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193.5pt;" o:ole="t" filled="f" o:preferrelative="t" stroked="f" coordsize="21600,21600">
            <v:path/>
            <v:fill on="f" focussize="0,0"/>
            <v:stroke on="f" joinstyle="miter"/>
            <v:imagedata r:id="rId8" o:title="eqIda9901c71e061e82c045ab4e458371906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0" o:title="eqId1336d38741aab2255a35c26612bbd7cc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40588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2" o:title="eqId2b657441c23fcbb301468082aec04b0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1pt;width:73.55pt;" o:ole="t" filled="f" o:preferrelative="t" stroked="f" coordsize="21600,21600">
            <v:path/>
            <v:fill on="f" focussize="0,0"/>
            <v:stroke on="f" joinstyle="miter"/>
            <v:imagedata r:id="rId14" o:title="eqId0c417c84e4e40ffeae67620ab98fa26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05pt;width:73.2pt;" o:ole="t" filled="f" o:preferrelative="t" stroked="f" coordsize="21600,21600">
            <v:path/>
            <v:fill on="f" focussize="0,0"/>
            <v:stroke on="f" joinstyle="miter"/>
            <v:imagedata r:id="rId16" o:title="eqId9b60190852e1f3b806baa937918f999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8" o:title="eqId3eba3a87f92545159c917143b12be8e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 w14:paraId="137042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0" o:title="eqIdd77c01c6639bc2986e153774db3a20d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FE818E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最小正周期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22" o:title="eqId2d88591679796c52024d11c4de641bd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奇函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最小正周期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22" o:title="eqId2d88591679796c52024d11c4de641bd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偶函数</w:t>
      </w:r>
    </w:p>
    <w:p w14:paraId="5CDEBF3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最小正周期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25" o:title="eqId9f785147690f83dcee0a0bc6c327e75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奇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最小正周期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25" o:title="eqId9f785147690f83dcee0a0bc6c327e75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偶函数</w:t>
      </w:r>
    </w:p>
    <w:p w14:paraId="7C0C26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双曲线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6pt;width:57.6pt;" o:ole="t" filled="f" o:preferrelative="t" stroked="f" coordsize="21600,21600">
            <v:path/>
            <v:fill on="f" focussize="0,0"/>
            <v:stroke on="f" joinstyle="miter"/>
            <v:imagedata r:id="rId28" o:title="eqIdccf021e4ac67d140bca4755498fba25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点到渐近线的距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2D7E0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" o:title="eqIdd59ab85c075a09d55d69e159e4abb268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 w14:paraId="79CF0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32" o:title="eqId10f4123c19136d3a4dc040dce8e34e1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43547843" name="图片 43547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47843" name="图片 4354784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焦点坐标是</w:t>
      </w:r>
    </w:p>
    <w:p w14:paraId="5895965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35" o:title="eqId11d655ee6d4c2285b6f59652360862d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37" o:title="eqId08862833508abd5c124476423c548be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39" o:title="eqId3edb19d437b27cf0d4a58a3e5506571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4.2pt;width:34.8pt;" o:ole="t" filled="f" o:preferrelative="t" stroked="f" coordsize="21600,21600">
            <v:path/>
            <v:fill on="f" focussize="0,0"/>
            <v:stroke on="f" joinstyle="miter"/>
            <v:imagedata r:id="rId41" o:title="eqId76d66e9d52546beeea016d6d7d3f0ca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 w14:paraId="05BED3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等比数列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43" o:title="eqId63d471926f7b27322d90c82b9ce21d3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124.2pt;" o:ole="t" filled="f" o:preferrelative="t" stroked="f" coordsize="21600,21600">
            <v:path/>
            <v:fill on="f" focussize="0,0"/>
            <v:stroke on="f" joinstyle="miter"/>
            <v:imagedata r:id="rId45" o:title="eqId080b8b355b08d3f3e1919d404f88a40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7" o:title="eqIdb08a8c9baca410ef1464caf7f522aa4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F13C5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3547847" name="图片 43547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47847" name="图片 4354784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52</w:t>
      </w:r>
    </w:p>
    <w:p w14:paraId="7B98E1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0" o:title="eqId174541741f9d18ca1394943abd2ed0a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52" o:title="eqId79d45b0a9c825b34c3905941b06e898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54" o:title="eqIddd870b26316b849dd192ab60d77bdf0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3D2E5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pt;width:30.6pt;" o:ole="t" filled="f" o:preferrelative="t" stroked="f" coordsize="21600,21600">
            <v:path/>
            <v:fill on="f" focussize="0,0"/>
            <v:stroke on="f" joinstyle="miter"/>
            <v:imagedata r:id="rId56" o:title="eqIda57b6a01afea7436fa81656a800691e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58" o:title="eqId1daa67de3b8971d54ced0cac0cd11f2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95pt;width:35.55pt;" o:ole="t" filled="f" o:preferrelative="t" stroked="f" coordsize="21600,21600">
            <v:path/>
            <v:fill on="f" focussize="0,0"/>
            <v:stroke on="f" joinstyle="miter"/>
            <v:imagedata r:id="rId60" o:title="eqId1cabecbc4bd7bbcb1f615df83cc4183b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62" o:title="eqId80df7aafb568c79114f53be406e32e4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 w14:paraId="6328F5F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从甲、乙、丙、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中任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组成志愿小组，则甲被选中的概率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2426D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4" o:title="eqIdbf31876698721a199c7c53c6b320aa8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6" o:title="eqIdf89eef3148f2d4d09379767b4af691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8" o:title="eqId4dac452fbb5ef6dd653e7fbbef63948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 w14:paraId="54540E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75pt;width:176.25pt;" o:ole="t" filled="f" o:preferrelative="t" stroked="f" coordsize="21600,21600">
            <v:path/>
            <v:fill on="f" focussize="0,0"/>
            <v:stroke on="f" joinstyle="miter"/>
            <v:imagedata r:id="rId70" o:title="eqId29d31097eb695d1ea747f912d73cb0a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2" o:title="eqId7785e00c14ce43ea39c81720c6e79dd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87BD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4" o:title="eqId36ec0b8fd2a4a1f1f782f91783a5a66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6" o:title="eqIdac9a81975843ba4981dc58c97dc9b57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62E50E3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请将各题的答案填入答题卡上的相应位置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6CB290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9.7pt;width:93.75pt;" o:ole="t" filled="f" o:preferrelative="t" stroked="f" coordsize="21600,21600">
            <v:path/>
            <v:fill on="f" focussize="0,0"/>
            <v:stroke on="f" joinstyle="miter"/>
            <v:imagedata r:id="rId78" o:title="eqId0432eac93ed22f60b454cba0e2e9389b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43547841" name="图片 43547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47841" name="图片 4354784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定义域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DE63D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80" o:title="eqId9a2bfc5895344d98cb4a77522dc939b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递减区间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19D7F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数列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82" o:title="eqId83cf38189d5cbf627d2b82ac0eb7600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84" o:title="eqIdb6a24198bd04c29321ae5dc5a28fe42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86" o:title="eqId8ce817f902302ebdd5a599e43df7761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8" o:title="eqIde3f7fda69e2b32b9ced2239f915fa59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D394C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甲、乙等五名运动员排成一排，则甲、乙相邻的排法共有</w:t>
      </w:r>
      <w:r>
        <w:rPr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种．</w:t>
      </w:r>
    </w:p>
    <w:p w14:paraId="49705EA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，证明过程或演算步骤</w:t>
      </w:r>
    </w:p>
    <w:p w14:paraId="0B2FFE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90" o:title="eqId15c0dbe3c080c4c4636c64803e5c1f7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92" o:title="eqId81d1113c05e22704bb6d5ff9bb6d6dc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477495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94" o:title="eqId60ef95894ceebaf236170e8832dcf7e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BE803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96" o:title="eqId0dc5c9827dfd0be5a9c85962d6ccbf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8" o:title="eqId55c24a968c73e960698a572ab01e369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00" o:title="eqIdab2a2834d80ff574e79eae8ca8d4e94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EBB4A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椭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43547845" name="图片 43547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47845" name="图片 4354784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心为坐标原点，焦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102" o:title="eqIdf5076289823db419f94e9c0c8f4aafd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104" o:title="eqIda3fb78c5f885034612c0e030b920143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离心率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06" o:title="eqId7ab44a7dc9c035687a33f6e06539235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4pt;width:44.4pt;" o:ole="t" filled="f" o:preferrelative="t" stroked="f" coordsize="21600,21600">
            <v:path/>
            <v:fill on="f" focussize="0,0"/>
            <v:stroke on="f" joinstyle="miter"/>
            <v:imagedata r:id="rId108" o:title="eqIddae906312efa2dc555715ddad39ba44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上，</w:t>
      </w:r>
    </w:p>
    <w:p w14:paraId="26C3C2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方程；</w:t>
      </w:r>
    </w:p>
    <w:p w14:paraId="75E17B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1.75pt;width:72.7pt;" o:ole="t" filled="f" o:preferrelative="t" stroked="f" coordsize="21600,21600">
            <v:path/>
            <v:fill on="f" focussize="0,0"/>
            <v:stroke on="f" joinstyle="miter"/>
            <v:imagedata r:id="rId110" o:title="eqIdaadd215910c36d7919fedff8f00f4b1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12" o:title="eqId08f9a699aededce0ad803bf8257fbbc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B3858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在四面体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为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中点，</w:t>
      </w:r>
    </w:p>
    <w:p w14:paraId="1547C4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323975"/>
            <wp:effectExtent l="0" t="0" r="3810" b="190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581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115" o:title="eqId3f81fa367ec317fe2a30142e1c30cce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rPr>
          <w:rFonts w:ascii="Times New Roman" w:hAnsi="Times New Roman" w:eastAsia="Times New Roman" w:cs="Times New Roman"/>
          <w:i/>
          <w:color w:val="000000"/>
        </w:rPr>
        <w:t>DEF</w:t>
      </w:r>
      <w:r>
        <w:rPr>
          <w:rFonts w:ascii="宋体" w:hAnsi="宋体" w:eastAsia="宋体" w:cs="宋体"/>
          <w:color w:val="000000"/>
        </w:rPr>
        <w:t>；</w:t>
      </w:r>
    </w:p>
    <w:p w14:paraId="3850CA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四面体</w:t>
      </w:r>
      <w:r>
        <w:rPr>
          <w:rFonts w:ascii="Times New Roman" w:hAnsi="Times New Roman" w:eastAsia="Times New Roman" w:cs="Times New Roman"/>
          <w:i/>
          <w:color w:val="000000"/>
        </w:rPr>
        <w:t>CDEF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43547839" name="图片 43547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47839" name="图片 4354783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体积与四面体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体积比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FF1A07A">
      <w:pPr>
        <w:spacing w:line="360" w:lineRule="auto"/>
        <w:jc w:val="both"/>
        <w:textAlignment w:val="center"/>
        <w:rPr>
          <w:color w:val="000000"/>
        </w:rPr>
      </w:pPr>
    </w:p>
    <w:p w14:paraId="52F722D5">
      <w:pPr>
        <w:spacing w:line="360" w:lineRule="auto"/>
        <w:jc w:val="both"/>
        <w:textAlignment w:val="center"/>
        <w:rPr>
          <w:color w:val="000000"/>
        </w:rPr>
      </w:pPr>
    </w:p>
    <w:p w14:paraId="506F23C2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113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5DA2A6A2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B4E776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7469E8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8" Type="http://schemas.openxmlformats.org/officeDocument/2006/relationships/fontTable" Target="fontTable.xml"/><Relationship Id="rId117" Type="http://schemas.openxmlformats.org/officeDocument/2006/relationships/customXml" Target="../customXml/item2.xml"/><Relationship Id="rId116" Type="http://schemas.openxmlformats.org/officeDocument/2006/relationships/customXml" Target="../customXml/item1.xml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png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</Pages>
  <Words>581</Words>
  <Characters>684</Characters>
  <Lines>0</Lines>
  <Paragraphs>0</Paragraphs>
  <TotalTime>6</TotalTime>
  <ScaleCrop>false</ScaleCrop>
  <LinksUpToDate>false</LinksUpToDate>
  <CharactersWithSpaces>788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25T09:26:00Z</dcterms:created>
  <dc:creator>学科网试题生产平台</dc:creator>
  <dc:description>3657300741636096</dc:description>
  <cp:lastModifiedBy>刘光辉</cp:lastModifiedBy>
  <dcterms:modified xsi:type="dcterms:W3CDTF">2025-02-26T12:33:2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A8150AA6521E4726BF967B04611E62E2_12</vt:lpwstr>
  </property>
</Properties>
</file>